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DDAFBB" w14:textId="0D3C33E9" w:rsidR="00C608C6" w:rsidRPr="006761FF" w:rsidRDefault="00C608C6" w:rsidP="00C608C6">
      <w:pPr>
        <w:tabs>
          <w:tab w:val="left" w:pos="8328"/>
        </w:tabs>
        <w:bidi/>
        <w:spacing w:after="0" w:line="276" w:lineRule="auto"/>
        <w:rPr>
          <w:b/>
          <w:bCs/>
          <w:sz w:val="24"/>
          <w:szCs w:val="24"/>
          <w:rtl/>
          <w:lang w:bidi="ar-DZ"/>
        </w:rPr>
      </w:pP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وزارة التــــــــربية الـــــــــــــــــــــــــوطنية                                                             مـتوسطة </w:t>
      </w:r>
      <w:r w:rsidR="009F35FB">
        <w:rPr>
          <w:rFonts w:hint="cs"/>
          <w:b/>
          <w:bCs/>
          <w:sz w:val="24"/>
          <w:szCs w:val="24"/>
          <w:rtl/>
          <w:lang w:bidi="ar-DZ"/>
        </w:rPr>
        <w:t>:.......................................</w:t>
      </w:r>
      <w:r w:rsidRPr="006761FF">
        <w:rPr>
          <w:rFonts w:hint="cs"/>
          <w:sz w:val="24"/>
          <w:szCs w:val="24"/>
          <w:rtl/>
          <w:lang w:bidi="ar-DZ"/>
        </w:rPr>
        <w:t xml:space="preserve"> 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</w:p>
    <w:p w14:paraId="7CAB7B3D" w14:textId="6EC4C165" w:rsidR="00C608C6" w:rsidRPr="006761FF" w:rsidRDefault="00C608C6" w:rsidP="00C608C6">
      <w:pPr>
        <w:bidi/>
        <w:spacing w:after="0" w:line="276" w:lineRule="auto"/>
        <w:rPr>
          <w:b/>
          <w:bCs/>
          <w:sz w:val="24"/>
          <w:szCs w:val="24"/>
          <w:rtl/>
          <w:lang w:bidi="ar-DZ"/>
        </w:rPr>
      </w:pPr>
      <w:r w:rsidRPr="006761FF">
        <w:rPr>
          <w:rFonts w:hint="cs"/>
          <w:noProof/>
          <w:sz w:val="24"/>
          <w:szCs w:val="24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5A9626" wp14:editId="223ED426">
                <wp:simplePos x="0" y="0"/>
                <wp:positionH relativeFrom="column">
                  <wp:posOffset>-58369</wp:posOffset>
                </wp:positionH>
                <wp:positionV relativeFrom="paragraph">
                  <wp:posOffset>198628</wp:posOffset>
                </wp:positionV>
                <wp:extent cx="7278624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7862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3DA6FB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pt,15.65pt" to="568.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6761FF">
        <w:rPr>
          <w:rFonts w:hint="cs"/>
          <w:b/>
          <w:bCs/>
          <w:sz w:val="24"/>
          <w:szCs w:val="24"/>
          <w:rtl/>
          <w:lang w:bidi="ar-DZ"/>
        </w:rPr>
        <w:t>امتحان الثلاثي ال</w:t>
      </w:r>
      <w:r>
        <w:rPr>
          <w:rFonts w:hint="cs"/>
          <w:b/>
          <w:bCs/>
          <w:sz w:val="24"/>
          <w:szCs w:val="24"/>
          <w:rtl/>
          <w:lang w:bidi="ar-DZ"/>
        </w:rPr>
        <w:t>ثالث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 للسنة الرابعة متوسط                                                            السنة الــــــــــــــــــدراسية: 2021 </w:t>
      </w:r>
      <w:r w:rsidRPr="006761FF">
        <w:rPr>
          <w:b/>
          <w:bCs/>
          <w:sz w:val="24"/>
          <w:szCs w:val="24"/>
          <w:rtl/>
          <w:lang w:bidi="ar-DZ"/>
        </w:rPr>
        <w:t>–</w:t>
      </w:r>
      <w:r w:rsidRPr="006761FF">
        <w:rPr>
          <w:rFonts w:hint="cs"/>
          <w:b/>
          <w:bCs/>
          <w:sz w:val="24"/>
          <w:szCs w:val="24"/>
          <w:rtl/>
          <w:lang w:bidi="ar-DZ"/>
        </w:rPr>
        <w:t xml:space="preserve"> 2022</w:t>
      </w:r>
    </w:p>
    <w:p w14:paraId="59A3CFFD" w14:textId="16AFC94E" w:rsidR="00C608C6" w:rsidRPr="006761FF" w:rsidRDefault="00C608C6" w:rsidP="00C608C6">
      <w:pPr>
        <w:bidi/>
        <w:spacing w:after="0" w:line="276" w:lineRule="auto"/>
        <w:rPr>
          <w:sz w:val="24"/>
          <w:szCs w:val="24"/>
          <w:u w:val="single"/>
          <w:rtl/>
          <w:lang w:bidi="ar-DZ"/>
        </w:rPr>
      </w:pPr>
      <w:r w:rsidRPr="006761FF">
        <w:rPr>
          <w:rFonts w:hint="cs"/>
          <w:b/>
          <w:bCs/>
          <w:sz w:val="24"/>
          <w:szCs w:val="24"/>
          <w:rtl/>
          <w:lang w:bidi="ar-DZ"/>
        </w:rPr>
        <w:t>اختبار في مادة: الريـــاضيات                                                                            المــــــــــــــــــــــــــــــدة: ساعتان</w:t>
      </w:r>
    </w:p>
    <w:p w14:paraId="7C6F0E6C" w14:textId="77777777" w:rsidR="00C608C6" w:rsidRPr="006761FF" w:rsidRDefault="00C608C6" w:rsidP="00C608C6">
      <w:pPr>
        <w:bidi/>
        <w:spacing w:after="0" w:line="276" w:lineRule="auto"/>
        <w:rPr>
          <w:sz w:val="24"/>
          <w:szCs w:val="24"/>
          <w:u w:val="single"/>
          <w:lang w:bidi="ar-DZ"/>
        </w:rPr>
      </w:pPr>
      <w:r w:rsidRPr="006761FF">
        <w:rPr>
          <w:rFonts w:hint="cs"/>
          <w:noProof/>
          <w:sz w:val="24"/>
          <w:szCs w:val="24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5D6CF3" wp14:editId="1E299A7E">
                <wp:simplePos x="0" y="0"/>
                <wp:positionH relativeFrom="column">
                  <wp:posOffset>-48260</wp:posOffset>
                </wp:positionH>
                <wp:positionV relativeFrom="paragraph">
                  <wp:posOffset>31750</wp:posOffset>
                </wp:positionV>
                <wp:extent cx="727837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783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787C94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8pt,2.5pt" to="569.3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</w:p>
    <w:p w14:paraId="4B894C8E" w14:textId="77777777" w:rsidR="00C608C6" w:rsidRPr="000A5164" w:rsidRDefault="00C608C6" w:rsidP="00C608C6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جزء الأول: (12 نقطة)</w:t>
      </w:r>
    </w:p>
    <w:p w14:paraId="6D4ABF39" w14:textId="77777777" w:rsidR="00C608C6" w:rsidRDefault="00C608C6" w:rsidP="00C608C6">
      <w:pPr>
        <w:bidi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أول: (03ن)</w:t>
      </w:r>
    </w:p>
    <w:p w14:paraId="6796CD2A" w14:textId="77777777" w:rsidR="00C608C6" w:rsidRPr="00BB66AF" w:rsidRDefault="00C608C6" w:rsidP="00C608C6">
      <w:pPr>
        <w:numPr>
          <w:ilvl w:val="0"/>
          <w:numId w:val="1"/>
        </w:numPr>
        <w:bidi/>
        <w:spacing w:before="240" w:line="276" w:lineRule="auto"/>
        <w:ind w:left="425" w:hanging="357"/>
        <w:contextualSpacing/>
        <w:rPr>
          <w:rFonts w:ascii="Times New Roman" w:eastAsia="Calibri" w:hAnsi="Times New Roman" w:cs="Times New Roman"/>
          <w:sz w:val="28"/>
          <w:szCs w:val="28"/>
          <w:lang w:val="fr-FR" w:bidi="ar-DZ"/>
        </w:rPr>
      </w:pPr>
      <w:r w:rsidRPr="00BB66AF"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  <w:t>أحسب</w:t>
      </w:r>
      <w:r w:rsidRPr="00BB66AF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: </w:t>
      </w:r>
      <w:r w:rsidRPr="00BB66AF">
        <w:rPr>
          <w:rFonts w:ascii="Times New Roman" w:eastAsia="Calibri" w:hAnsi="Times New Roman" w:cs="Times New Roman"/>
          <w:sz w:val="28"/>
          <w:szCs w:val="28"/>
          <w:lang w:val="fr-FR" w:bidi="ar-DZ"/>
        </w:rPr>
        <w:t>PGCD(418,</w:t>
      </w:r>
      <w:r>
        <w:rPr>
          <w:rFonts w:ascii="Times New Roman" w:eastAsia="Calibri" w:hAnsi="Times New Roman" w:cs="Times New Roman"/>
          <w:sz w:val="28"/>
          <w:szCs w:val="28"/>
          <w:lang w:val="fr-FR" w:bidi="ar-DZ"/>
        </w:rPr>
        <w:t>152</w:t>
      </w:r>
      <w:r w:rsidRPr="00BB66AF">
        <w:rPr>
          <w:rFonts w:ascii="Times New Roman" w:eastAsia="Calibri" w:hAnsi="Times New Roman" w:cs="Times New Roman"/>
          <w:sz w:val="28"/>
          <w:szCs w:val="28"/>
          <w:lang w:val="fr-FR" w:bidi="ar-DZ"/>
        </w:rPr>
        <w:t>)</w:t>
      </w:r>
      <w:r w:rsidRPr="00BB66AF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مع كتابة مراحل الحساب.</w:t>
      </w:r>
    </w:p>
    <w:p w14:paraId="1F49ADFC" w14:textId="77777777" w:rsidR="00C608C6" w:rsidRPr="00BB66AF" w:rsidRDefault="00C608C6" w:rsidP="00C608C6">
      <w:pPr>
        <w:numPr>
          <w:ilvl w:val="0"/>
          <w:numId w:val="1"/>
        </w:numPr>
        <w:bidi/>
        <w:spacing w:before="240" w:line="276" w:lineRule="auto"/>
        <w:ind w:left="425" w:hanging="357"/>
        <w:contextualSpacing/>
        <w:rPr>
          <w:rFonts w:ascii="Times New Roman" w:eastAsia="Calibri" w:hAnsi="Times New Roman" w:cs="Times New Roman"/>
          <w:sz w:val="28"/>
          <w:szCs w:val="28"/>
          <w:lang w:val="fr-FR" w:bidi="ar-DZ"/>
        </w:rPr>
      </w:pPr>
      <w:r w:rsidRPr="00BB66AF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أكتب الكسر </w:t>
      </w:r>
      <w:r w:rsidRPr="00BB66AF">
        <w:rPr>
          <w:rFonts w:ascii="Times New Roman" w:eastAsia="Calibri" w:hAnsi="Times New Roman" w:cs="Times New Roman"/>
          <w:position w:val="-24"/>
          <w:sz w:val="28"/>
          <w:szCs w:val="28"/>
          <w:lang w:val="fr-FR" w:bidi="ar-DZ"/>
        </w:rPr>
        <w:object w:dxaOrig="460" w:dyaOrig="620" w14:anchorId="0E16A4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8" o:title=""/>
          </v:shape>
          <o:OLEObject Type="Embed" ProgID="Equation.DSMT4" ShapeID="_x0000_i1025" DrawAspect="Content" ObjectID="_1744789168" r:id="rId9"/>
        </w:object>
      </w:r>
      <w:r w:rsidRPr="00BB66AF"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  <w:t xml:space="preserve"> </w:t>
      </w:r>
      <w:r w:rsidRPr="00BB66AF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على شكل كسر غير قابل للاختزال.</w:t>
      </w:r>
    </w:p>
    <w:p w14:paraId="68A45B56" w14:textId="77777777" w:rsidR="00C608C6" w:rsidRPr="00594F6D" w:rsidRDefault="00C608C6" w:rsidP="00C608C6">
      <w:pPr>
        <w:numPr>
          <w:ilvl w:val="0"/>
          <w:numId w:val="1"/>
        </w:numPr>
        <w:bidi/>
        <w:spacing w:before="240" w:line="276" w:lineRule="auto"/>
        <w:ind w:left="425" w:hanging="357"/>
        <w:contextualSpacing/>
        <w:rPr>
          <w:rFonts w:ascii="Times New Roman" w:eastAsia="Calibri" w:hAnsi="Times New Roman" w:cs="Times New Roman"/>
          <w:sz w:val="28"/>
          <w:szCs w:val="28"/>
          <w:rtl/>
          <w:lang w:val="fr-FR" w:bidi="ar-DZ"/>
        </w:rPr>
      </w:pPr>
      <w:r w:rsidRPr="00BB66AF"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>ا</w:t>
      </w: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كتب </w:t>
      </w:r>
      <w:r>
        <w:rPr>
          <w:rFonts w:ascii="Times New Roman" w:eastAsia="Calibri" w:hAnsi="Times New Roman" w:cs="Times New Roman"/>
          <w:sz w:val="28"/>
          <w:szCs w:val="28"/>
          <w:lang w:val="fr-FR" w:bidi="ar-DZ"/>
        </w:rPr>
        <w:t>A</w:t>
      </w: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على شكل </w:t>
      </w:r>
      <w:r w:rsidRPr="0035671D">
        <w:rPr>
          <w:position w:val="-8"/>
        </w:rPr>
        <w:object w:dxaOrig="560" w:dyaOrig="400" w14:anchorId="15ABA275">
          <v:shape id="_x0000_i1026" type="#_x0000_t75" style="width:28.5pt;height:20.25pt" o:ole="">
            <v:imagedata r:id="rId10" o:title=""/>
          </v:shape>
          <o:OLEObject Type="Embed" ProgID="Equation.DSMT4" ShapeID="_x0000_i1026" DrawAspect="Content" ObjectID="_1744789169" r:id="rId11"/>
        </w:object>
      </w:r>
      <w:r>
        <w:rPr>
          <w:rFonts w:hint="cs"/>
          <w:rtl/>
        </w:rPr>
        <w:t xml:space="preserve"> حيث </w:t>
      </w:r>
      <w:r w:rsidRPr="007E3031">
        <w:rPr>
          <w:rFonts w:asciiTheme="majorBidi" w:hAnsiTheme="majorBidi" w:cstheme="majorBidi"/>
          <w:i/>
          <w:iCs/>
          <w:sz w:val="32"/>
          <w:szCs w:val="32"/>
          <w:lang w:val="fr-FR"/>
        </w:rPr>
        <w:t>a</w:t>
      </w:r>
      <w:r>
        <w:rPr>
          <w:rFonts w:ascii="Times New Roman" w:eastAsia="Calibri" w:hAnsi="Times New Roman" w:cs="Times New Roman" w:hint="cs"/>
          <w:sz w:val="28"/>
          <w:szCs w:val="28"/>
          <w:rtl/>
          <w:lang w:val="fr-FR" w:bidi="ar-DZ"/>
        </w:rPr>
        <w:t xml:space="preserve"> عدد طبيعي :</w:t>
      </w:r>
      <w:r w:rsidRPr="0035671D">
        <w:rPr>
          <w:position w:val="-8"/>
        </w:rPr>
        <w:object w:dxaOrig="2780" w:dyaOrig="400" w14:anchorId="748417DA">
          <v:shape id="_x0000_i1027" type="#_x0000_t75" style="width:138.75pt;height:20.25pt" o:ole="">
            <v:imagedata r:id="rId12" o:title=""/>
          </v:shape>
          <o:OLEObject Type="Embed" ProgID="Equation.DSMT4" ShapeID="_x0000_i1027" DrawAspect="Content" ObjectID="_1744789170" r:id="rId13"/>
        </w:object>
      </w:r>
    </w:p>
    <w:p w14:paraId="0450D454" w14:textId="77777777" w:rsidR="00C608C6" w:rsidRDefault="00C608C6" w:rsidP="00C608C6">
      <w:pPr>
        <w:bidi/>
        <w:spacing w:before="240" w:after="0" w:line="276" w:lineRule="auto"/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2BEE4514" w14:textId="77777777" w:rsidR="00C608C6" w:rsidRDefault="00C608C6" w:rsidP="00C608C6">
      <w:pPr>
        <w:bidi/>
        <w:spacing w:before="240" w:after="0" w:line="276" w:lineRule="auto"/>
        <w:contextualSpacing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ني: (03ن)</w:t>
      </w:r>
    </w:p>
    <w:p w14:paraId="6EDCCA55" w14:textId="77777777" w:rsidR="00C608C6" w:rsidRPr="000A5164" w:rsidRDefault="00C608C6" w:rsidP="00C608C6">
      <w:pPr>
        <w:bidi/>
        <w:spacing w:before="240"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لتكن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حيث: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3379" w:dyaOrig="380" w14:anchorId="0A93ECA0">
          <v:shape id="_x0000_i1028" type="#_x0000_t75" style="width:170.25pt;height:19.5pt" o:ole="">
            <v:imagedata r:id="rId14" o:title=""/>
          </v:shape>
          <o:OLEObject Type="Embed" ProgID="Equation.DSMT4" ShapeID="_x0000_i1028" DrawAspect="Content" ObjectID="_1744789171" r:id="rId15"/>
        </w:object>
      </w:r>
    </w:p>
    <w:p w14:paraId="274B1651" w14:textId="77777777" w:rsidR="00C608C6" w:rsidRPr="000A5164" w:rsidRDefault="00C608C6" w:rsidP="00C608C6">
      <w:pPr>
        <w:pStyle w:val="ListParagraph"/>
        <w:numPr>
          <w:ilvl w:val="0"/>
          <w:numId w:val="3"/>
        </w:numPr>
        <w:bidi/>
        <w:spacing w:before="240"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انشر وبسط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>.</w:t>
      </w:r>
    </w:p>
    <w:p w14:paraId="06A3E996" w14:textId="77777777" w:rsidR="00C608C6" w:rsidRPr="000A5164" w:rsidRDefault="00C608C6" w:rsidP="00C608C6">
      <w:pPr>
        <w:pStyle w:val="ListParagraph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لل العبارة </w:t>
      </w:r>
      <w:r w:rsidRPr="000A516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إلى جداء عاملين من الدرجة الأولى.</w:t>
      </w:r>
    </w:p>
    <w:p w14:paraId="5944CFE5" w14:textId="77777777" w:rsidR="00C608C6" w:rsidRPr="000531CF" w:rsidRDefault="00C608C6" w:rsidP="00C608C6">
      <w:pPr>
        <w:pStyle w:val="ListParagraph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ل المعادلة : </w:t>
      </w:r>
      <w:r w:rsidRPr="000A5164">
        <w:rPr>
          <w:rFonts w:asciiTheme="majorBidi" w:hAnsiTheme="majorBidi" w:cstheme="majorBidi"/>
          <w:position w:val="-12"/>
          <w:sz w:val="28"/>
          <w:szCs w:val="28"/>
        </w:rPr>
        <w:object w:dxaOrig="2079" w:dyaOrig="360" w14:anchorId="67E9754A">
          <v:shape id="_x0000_i1029" type="#_x0000_t75" style="width:103.5pt;height:18pt" o:ole="">
            <v:imagedata r:id="rId16" o:title=""/>
          </v:shape>
          <o:OLEObject Type="Embed" ProgID="Equation.DSMT4" ShapeID="_x0000_i1029" DrawAspect="Content" ObjectID="_1744789172" r:id="rId17"/>
        </w:object>
      </w:r>
    </w:p>
    <w:p w14:paraId="3FE86B11" w14:textId="77777777" w:rsidR="00C608C6" w:rsidRPr="00E31C75" w:rsidRDefault="00C608C6" w:rsidP="00C608C6">
      <w:pPr>
        <w:pStyle w:val="ListParagraph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ل المتراجحة التالية ثم مثّل حلولها بيانيا: </w:t>
      </w:r>
      <w:r w:rsidRPr="0035671D">
        <w:rPr>
          <w:position w:val="-6"/>
        </w:rPr>
        <w:object w:dxaOrig="2880" w:dyaOrig="360" w14:anchorId="02457672">
          <v:shape id="_x0000_i1030" type="#_x0000_t75" style="width:2in;height:18pt" o:ole="">
            <v:imagedata r:id="rId18" o:title=""/>
          </v:shape>
          <o:OLEObject Type="Embed" ProgID="Equation.DSMT4" ShapeID="_x0000_i1030" DrawAspect="Content" ObjectID="_1744789173" r:id="rId19"/>
        </w:object>
      </w:r>
    </w:p>
    <w:p w14:paraId="52605413" w14:textId="133D5166" w:rsidR="00C608C6" w:rsidRDefault="00C608C6" w:rsidP="00C608C6">
      <w:pPr>
        <w:bidi/>
        <w:spacing w:after="0"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لتمرين الثالث: (03ن)</w:t>
      </w:r>
    </w:p>
    <w:p w14:paraId="2FD8B6CF" w14:textId="77777777" w:rsidR="00D9313B" w:rsidRPr="00D9313B" w:rsidRDefault="00D9313B" w:rsidP="00D9313B">
      <w:pPr>
        <w:pStyle w:val="ListParagraph"/>
        <w:numPr>
          <w:ilvl w:val="0"/>
          <w:numId w:val="14"/>
        </w:numPr>
        <w:tabs>
          <w:tab w:val="left" w:pos="2631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D9313B">
        <w:rPr>
          <w:rFonts w:asciiTheme="majorBidi" w:hAnsiTheme="majorBidi" w:cstheme="majorBidi"/>
          <w:sz w:val="28"/>
          <w:szCs w:val="28"/>
          <w:rtl/>
          <w:lang w:val="fr-FR"/>
        </w:rPr>
        <w:t xml:space="preserve">حل الجملة التالية :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sz w:val="28"/>
                    <w:szCs w:val="28"/>
                    <w:lang w:val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val="fr-FR"/>
                  </w:rPr>
                  <m:t>5x+3y=18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val="fr-FR"/>
                  </w:rPr>
                  <m:t xml:space="preserve">x+y=40       </m:t>
                </m:r>
              </m:e>
            </m:eqArr>
          </m:e>
        </m:d>
      </m:oMath>
    </w:p>
    <w:p w14:paraId="27E9E1D7" w14:textId="326870E0" w:rsidR="00D9313B" w:rsidRPr="00C1323F" w:rsidRDefault="00D9313B" w:rsidP="00C1323F">
      <w:pPr>
        <w:tabs>
          <w:tab w:val="left" w:pos="2631"/>
        </w:tabs>
        <w:bidi/>
        <w:spacing w:after="200" w:line="276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C1323F">
        <w:rPr>
          <w:rFonts w:asciiTheme="majorBidi" w:hAnsiTheme="majorBidi" w:cstheme="majorBidi"/>
          <w:sz w:val="28"/>
          <w:szCs w:val="28"/>
          <w:rtl/>
          <w:lang w:val="fr-FR"/>
        </w:rPr>
        <w:t xml:space="preserve">يوجد عند صاحب مكتبة 40 كتابا وهي نوعان : سمك البعض منهم هو </w:t>
      </w:r>
      <w:r w:rsidRPr="00C1323F">
        <w:rPr>
          <w:rFonts w:asciiTheme="majorBidi" w:hAnsiTheme="majorBidi" w:cstheme="majorBidi"/>
          <w:sz w:val="28"/>
          <w:szCs w:val="28"/>
          <w:lang w:val="fr-FR"/>
        </w:rPr>
        <w:t xml:space="preserve">5 cm </w:t>
      </w:r>
      <w:r w:rsidRPr="00C1323F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 سمك البعض الآخر هو</w:t>
      </w:r>
      <w:r w:rsidRPr="00C1323F">
        <w:rPr>
          <w:rFonts w:asciiTheme="majorBidi" w:hAnsiTheme="majorBidi" w:cstheme="majorBidi"/>
          <w:sz w:val="28"/>
          <w:szCs w:val="28"/>
          <w:lang w:val="fr-FR"/>
        </w:rPr>
        <w:t>3 cm</w:t>
      </w:r>
      <w:r w:rsidRPr="00C1323F">
        <w:rPr>
          <w:rFonts w:asciiTheme="majorBidi" w:hAnsiTheme="majorBidi" w:cstheme="majorBidi"/>
          <w:sz w:val="28"/>
          <w:szCs w:val="28"/>
          <w:rtl/>
          <w:lang w:val="fr-FR"/>
        </w:rPr>
        <w:t xml:space="preserve"> , اذا وضعهم صاحب المكتبة متراصين في نفس الرف فتكون هذا الكتب صفا طوله </w:t>
      </w:r>
      <w:r w:rsidRPr="00C1323F">
        <w:rPr>
          <w:rFonts w:asciiTheme="majorBidi" w:hAnsiTheme="majorBidi" w:cstheme="majorBidi"/>
          <w:sz w:val="28"/>
          <w:szCs w:val="28"/>
          <w:lang w:val="fr-FR"/>
        </w:rPr>
        <w:t xml:space="preserve"> 1,80 m</w:t>
      </w:r>
      <w:r w:rsidRPr="00C1323F">
        <w:rPr>
          <w:rFonts w:asciiTheme="majorBidi" w:hAnsiTheme="majorBidi" w:cstheme="majorBidi"/>
          <w:sz w:val="28"/>
          <w:szCs w:val="28"/>
          <w:rtl/>
          <w:lang w:val="fr-FR"/>
        </w:rPr>
        <w:t>.</w:t>
      </w:r>
    </w:p>
    <w:p w14:paraId="5289C940" w14:textId="481A49B5" w:rsidR="00D9313B" w:rsidRPr="00C1323F" w:rsidRDefault="00D9313B" w:rsidP="00C1323F">
      <w:pPr>
        <w:pStyle w:val="ListParagraph"/>
        <w:numPr>
          <w:ilvl w:val="0"/>
          <w:numId w:val="14"/>
        </w:numPr>
        <w:tabs>
          <w:tab w:val="left" w:pos="2631"/>
        </w:tabs>
        <w:bidi/>
        <w:spacing w:after="0" w:line="276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C1323F">
        <w:rPr>
          <w:rFonts w:asciiTheme="majorBidi" w:hAnsiTheme="majorBidi" w:cstheme="majorBidi"/>
          <w:sz w:val="28"/>
          <w:szCs w:val="28"/>
          <w:rtl/>
          <w:lang w:val="fr-FR"/>
        </w:rPr>
        <w:t>ماهو عدد الكتب من كل نوع من النوعين ؟</w:t>
      </w:r>
    </w:p>
    <w:p w14:paraId="1DABE4AF" w14:textId="77777777" w:rsidR="00C608C6" w:rsidRPr="00D9313B" w:rsidRDefault="00C608C6" w:rsidP="00C608C6">
      <w:pPr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14:paraId="6670D847" w14:textId="77777777" w:rsidR="00C608C6" w:rsidRDefault="00C608C6" w:rsidP="00C608C6">
      <w:pPr>
        <w:bidi/>
        <w:spacing w:line="276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Pr="000A5164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لتمرين الرابع:</w:t>
      </w:r>
      <w:r w:rsidRPr="000A516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A516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(03ن)</w:t>
      </w:r>
    </w:p>
    <w:p w14:paraId="1225F94E" w14:textId="77777777" w:rsidR="00C608C6" w:rsidRDefault="00C608C6" w:rsidP="00C608C6">
      <w:pPr>
        <w:bidi/>
        <w:spacing w:after="0" w:line="276" w:lineRule="auto"/>
        <w:rPr>
          <w:rFonts w:asciiTheme="majorBidi" w:eastAsia="Times New Roman" w:hAnsiTheme="majorBidi" w:cstheme="majorBidi"/>
          <w:i/>
          <w:iCs/>
          <w:sz w:val="28"/>
          <w:szCs w:val="28"/>
          <w:rtl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/>
        </w:rPr>
        <w:t xml:space="preserve">المستوي مزود بمعلم متعامد ومتجانس </w:t>
      </w:r>
      <w:r>
        <w:rPr>
          <w:rFonts w:asciiTheme="majorBidi" w:eastAsia="Times New Roman" w:hAnsiTheme="majorBidi" w:cstheme="majorBidi"/>
          <w:sz w:val="28"/>
          <w:szCs w:val="28"/>
          <w:lang w:val="fr-FR"/>
        </w:rPr>
        <w:t>(O,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val="fr-FR"/>
              </w:rPr>
              <m:t>OI</m:t>
            </m:r>
          </m:e>
        </m:acc>
      </m:oMath>
      <w:r>
        <w:rPr>
          <w:rFonts w:asciiTheme="majorBidi" w:eastAsia="Times New Roman" w:hAnsiTheme="majorBidi" w:cstheme="majorBidi"/>
          <w:sz w:val="28"/>
          <w:szCs w:val="28"/>
          <w:lang w:val="fr-FR"/>
        </w:rPr>
        <w:t>,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val="fr-FR"/>
              </w:rPr>
              <m:t>OJ</m:t>
            </m:r>
          </m:e>
        </m:acc>
      </m:oMath>
      <w:r>
        <w:rPr>
          <w:rFonts w:asciiTheme="majorBidi" w:eastAsia="Times New Roman" w:hAnsiTheme="majorBidi" w:cstheme="majorBidi"/>
          <w:sz w:val="28"/>
          <w:szCs w:val="28"/>
          <w:lang w:val="fr-FR"/>
        </w:rPr>
        <w:t>)</w:t>
      </w: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حيث وحدة الطول هي السنتيميتر</w:t>
      </w:r>
      <w:r w:rsidRPr="00E22745">
        <w:rPr>
          <w:rFonts w:asciiTheme="majorBidi" w:eastAsia="Times New Roman" w:hAnsiTheme="majorBidi" w:cstheme="majorBidi"/>
          <w:i/>
          <w:iCs/>
          <w:sz w:val="28"/>
          <w:szCs w:val="28"/>
          <w:lang w:val="fr-FR" w:bidi="ar-DZ"/>
        </w:rPr>
        <w:t>cm</w:t>
      </w:r>
      <w:r>
        <w:rPr>
          <w:rFonts w:asciiTheme="majorBidi" w:eastAsia="Times New Roman" w:hAnsiTheme="majorBidi" w:cstheme="majorBidi" w:hint="cs"/>
          <w:i/>
          <w:iCs/>
          <w:sz w:val="28"/>
          <w:szCs w:val="28"/>
          <w:rtl/>
          <w:lang w:val="fr-FR" w:bidi="ar-DZ"/>
        </w:rPr>
        <w:t>.</w:t>
      </w:r>
    </w:p>
    <w:p w14:paraId="55D9F32F" w14:textId="77777777" w:rsidR="00C608C6" w:rsidRDefault="00C608C6" w:rsidP="00C608C6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علّم النقط </w:t>
      </w:r>
      <w:r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A(-3 ; -2)</w:t>
      </w: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، </w:t>
      </w:r>
      <w:r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B(2 ; -1)</w:t>
      </w: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، </w:t>
      </w:r>
      <w:r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C(0 ; 4)</w:t>
      </w:r>
    </w:p>
    <w:p w14:paraId="255347B7" w14:textId="54FBC88B" w:rsidR="00C608C6" w:rsidRDefault="00C608C6" w:rsidP="00C608C6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أحسب مركبتي الشعاع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val="fr-FR" w:bidi="ar-DZ"/>
              </w:rPr>
              <m:t>AB</m:t>
            </m:r>
          </m:e>
        </m:acc>
      </m:oMath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.</w:t>
      </w:r>
      <w:r w:rsidR="008061D1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ثم الطول </w:t>
      </w:r>
      <w:r w:rsidR="008061D1"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AB</w:t>
      </w:r>
      <w:r w:rsidR="008061D1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.</w:t>
      </w:r>
    </w:p>
    <w:p w14:paraId="06F2F1B4" w14:textId="4658F199" w:rsidR="00C608C6" w:rsidRDefault="00C608C6" w:rsidP="00C608C6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عيّن احدثيتي النقطة </w:t>
      </w:r>
      <w:r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D</w:t>
      </w: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="008061D1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صورة </w:t>
      </w:r>
      <w:r w:rsidR="008061D1"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C</w:t>
      </w:r>
      <w:r w:rsidR="008061D1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بالنسحاب الذي شعاعه </w:t>
      </w:r>
      <m:oMath>
        <m:acc>
          <m:accPr>
            <m:chr m:val="⃗"/>
            <m:ctrlPr>
              <w:rPr>
                <w:rFonts w:ascii="Cambria Math" w:eastAsia="Times New Roman" w:hAnsi="Cambria Math" w:cstheme="majorBidi"/>
                <w:i/>
                <w:sz w:val="28"/>
                <w:szCs w:val="28"/>
                <w:lang w:val="fr-FR" w:bidi="ar-DZ"/>
              </w:rPr>
            </m:ctrlPr>
          </m:accPr>
          <m:e>
            <m:r>
              <w:rPr>
                <w:rFonts w:ascii="Cambria Math" w:eastAsia="Times New Roman" w:hAnsi="Cambria Math" w:cstheme="majorBidi"/>
                <w:sz w:val="28"/>
                <w:szCs w:val="28"/>
                <w:lang w:val="fr-FR" w:bidi="ar-DZ"/>
              </w:rPr>
              <m:t>AB</m:t>
            </m:r>
          </m:e>
        </m:acc>
      </m:oMath>
      <w:r w:rsidR="008061D1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="008E5DF8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،</w:t>
      </w:r>
    </w:p>
    <w:p w14:paraId="312F3F0A" w14:textId="77777777" w:rsidR="00C608C6" w:rsidRDefault="00C608C6" w:rsidP="00C608C6">
      <w:pPr>
        <w:pStyle w:val="ListParagraph"/>
        <w:bidi/>
        <w:spacing w:after="0" w:line="276" w:lineRule="auto"/>
        <w:ind w:left="360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ثم استنتج نوع الرباعي </w:t>
      </w:r>
      <w:r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ABDC</w:t>
      </w: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.</w:t>
      </w:r>
    </w:p>
    <w:p w14:paraId="7C922265" w14:textId="3EA859B2" w:rsidR="00C608C6" w:rsidRDefault="00A22011" w:rsidP="00C608C6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  <w:r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أوجد</w:t>
      </w:r>
      <w:r w:rsidR="00C608C6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حسابيا احداثيتي النقطة </w:t>
      </w:r>
      <w:r w:rsidR="00C608C6"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M</w:t>
      </w:r>
      <w:r w:rsidR="00C608C6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 xml:space="preserve"> نقطة تقاطع قطري الرباعي </w:t>
      </w:r>
      <w:r w:rsidR="00C608C6">
        <w:rPr>
          <w:rFonts w:asciiTheme="majorBidi" w:eastAsia="Times New Roman" w:hAnsiTheme="majorBidi" w:cstheme="majorBidi"/>
          <w:sz w:val="28"/>
          <w:szCs w:val="28"/>
          <w:lang w:val="fr-FR" w:bidi="ar-DZ"/>
        </w:rPr>
        <w:t>ABDC</w:t>
      </w:r>
      <w:r w:rsidR="00C608C6">
        <w:rPr>
          <w:rFonts w:asciiTheme="majorBidi" w:eastAsia="Times New Roman" w:hAnsiTheme="majorBidi" w:cstheme="majorBidi" w:hint="cs"/>
          <w:sz w:val="28"/>
          <w:szCs w:val="28"/>
          <w:rtl/>
          <w:lang w:val="fr-FR" w:bidi="ar-DZ"/>
        </w:rPr>
        <w:t>.</w:t>
      </w:r>
    </w:p>
    <w:p w14:paraId="0D3E6CA3" w14:textId="77777777" w:rsidR="00C608C6" w:rsidRDefault="00C608C6" w:rsidP="00C608C6">
      <w:p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rtl/>
          <w:lang w:val="fr-FR" w:bidi="ar-DZ"/>
        </w:rPr>
      </w:pPr>
    </w:p>
    <w:p w14:paraId="2EDA6B14" w14:textId="77777777" w:rsidR="00C608C6" w:rsidRDefault="00C608C6" w:rsidP="00C608C6">
      <w:p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rtl/>
          <w:lang w:val="fr-FR" w:bidi="ar-DZ"/>
        </w:rPr>
      </w:pPr>
    </w:p>
    <w:p w14:paraId="165FAFDC" w14:textId="77777777" w:rsidR="00D9668D" w:rsidRDefault="00D9668D" w:rsidP="00C608C6">
      <w:pPr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val="fr-FR" w:bidi="ar-DZ"/>
        </w:rPr>
      </w:pPr>
    </w:p>
    <w:p w14:paraId="311F6760" w14:textId="77777777" w:rsidR="00E934F9" w:rsidRDefault="00E934F9" w:rsidP="00D9668D">
      <w:pPr>
        <w:bidi/>
        <w:spacing w:after="0" w:line="276" w:lineRule="auto"/>
        <w:rPr>
          <w:b/>
          <w:bCs/>
          <w:sz w:val="28"/>
          <w:szCs w:val="28"/>
          <w:rtl/>
          <w:lang w:bidi="ar-DZ"/>
        </w:rPr>
      </w:pPr>
    </w:p>
    <w:p w14:paraId="17FEEF5E" w14:textId="64DC1D1B" w:rsidR="00BC5DCA" w:rsidRPr="00BC5DCA" w:rsidRDefault="00C608C6" w:rsidP="00BC5DCA">
      <w:pPr>
        <w:bidi/>
        <w:spacing w:after="0" w:line="276" w:lineRule="auto"/>
        <w:rPr>
          <w:b/>
          <w:bCs/>
          <w:sz w:val="28"/>
          <w:szCs w:val="28"/>
          <w:lang w:bidi="ar-DZ"/>
        </w:rPr>
      </w:pPr>
      <w:r w:rsidRPr="00BB66AF">
        <w:rPr>
          <w:rFonts w:hint="cs"/>
          <w:b/>
          <w:bCs/>
          <w:sz w:val="28"/>
          <w:szCs w:val="28"/>
          <w:rtl/>
          <w:lang w:bidi="ar-DZ"/>
        </w:rPr>
        <w:lastRenderedPageBreak/>
        <w:t>الجزء الثاني: ( 08 نقاط)</w:t>
      </w:r>
    </w:p>
    <w:p w14:paraId="690AE72F" w14:textId="2A31B640" w:rsidR="004C1C3D" w:rsidRDefault="00C608C6" w:rsidP="00A944DD">
      <w:pPr>
        <w:bidi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val="fr-FR" w:bidi="ar-DZ"/>
        </w:rPr>
      </w:pPr>
      <w:r w:rsidRPr="00BB66AF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  <w:lang w:val="fr-FR" w:bidi="ar-DZ"/>
        </w:rPr>
        <w:t>الوضعية الادماجية:</w:t>
      </w:r>
    </w:p>
    <w:p w14:paraId="50298B91" w14:textId="77777777" w:rsidR="00BC5DCA" w:rsidRDefault="00BC5DCA" w:rsidP="00BC5DCA">
      <w:pPr>
        <w:bidi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val="fr-FR" w:bidi="ar-DZ"/>
        </w:rPr>
      </w:pPr>
    </w:p>
    <w:p w14:paraId="55AFC38B" w14:textId="07D1CCBF" w:rsidR="00317018" w:rsidRPr="00317018" w:rsidRDefault="00317018" w:rsidP="00317018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bookmarkStart w:id="0" w:name="_Hlk102929783"/>
      <w:bookmarkStart w:id="1" w:name="_Hlk102929649"/>
      <w:r w:rsidRPr="00317018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ريق رياضي يقترح للمشتركين </w:t>
      </w:r>
      <w:r w:rsidR="00177833">
        <w:rPr>
          <w:rFonts w:asciiTheme="majorBidi" w:hAnsiTheme="majorBidi" w:cstheme="majorBidi" w:hint="cs"/>
          <w:sz w:val="28"/>
          <w:szCs w:val="28"/>
          <w:rtl/>
          <w:lang w:bidi="ar-DZ"/>
        </w:rPr>
        <w:t>تسعيرتين</w:t>
      </w:r>
      <w:r w:rsidRPr="0031701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حضور حصص تدريبية</w:t>
      </w:r>
      <w:r w:rsidR="004C1C3D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</w:p>
    <w:p w14:paraId="52ED7CB8" w14:textId="19904CE7" w:rsidR="00317018" w:rsidRPr="00B91302" w:rsidRDefault="00317018" w:rsidP="00B91302">
      <w:pPr>
        <w:pStyle w:val="ListParagraph"/>
        <w:numPr>
          <w:ilvl w:val="0"/>
          <w:numId w:val="10"/>
        </w:numPr>
        <w:bidi/>
        <w:ind w:left="567" w:hanging="20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B9130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</w:t>
      </w:r>
      <w:r w:rsidR="0017783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سعير</w:t>
      </w:r>
      <w:r w:rsidRPr="00B9130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ة الأولى: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فع</w:t>
      </w:r>
      <w:r w:rsidR="002E68D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176E7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C6784D">
        <w:rPr>
          <w:rFonts w:asciiTheme="majorBidi" w:hAnsiTheme="majorBidi" w:cstheme="majorBidi"/>
          <w:sz w:val="28"/>
          <w:szCs w:val="28"/>
          <w:lang w:val="fr-FR" w:bidi="ar-DZ"/>
        </w:rPr>
        <w:t>DA</w:t>
      </w:r>
      <w:r w:rsidR="002E47AA"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 w:rsidR="002E68DC">
        <w:rPr>
          <w:rFonts w:asciiTheme="majorBidi" w:hAnsiTheme="majorBidi" w:cstheme="majorBidi" w:hint="cs"/>
          <w:sz w:val="28"/>
          <w:szCs w:val="28"/>
          <w:rtl/>
          <w:lang w:bidi="ar-DZ"/>
        </w:rPr>
        <w:t>00</w:t>
      </w:r>
      <w:r w:rsidR="004C1C3D" w:rsidRPr="00B9130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>لكل حصة</w:t>
      </w:r>
      <w:r w:rsidR="00D456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غير المنخرطين.</w:t>
      </w:r>
    </w:p>
    <w:p w14:paraId="5B5754B5" w14:textId="14F178DC" w:rsidR="00817FC8" w:rsidRDefault="00317018" w:rsidP="006F12A8">
      <w:pPr>
        <w:pStyle w:val="ListParagraph"/>
        <w:numPr>
          <w:ilvl w:val="0"/>
          <w:numId w:val="10"/>
        </w:numPr>
        <w:bidi/>
        <w:ind w:left="708" w:hanging="348"/>
        <w:rPr>
          <w:rFonts w:asciiTheme="majorBidi" w:hAnsiTheme="majorBidi" w:cstheme="majorBidi"/>
          <w:sz w:val="28"/>
          <w:szCs w:val="28"/>
          <w:lang w:bidi="ar-DZ"/>
        </w:rPr>
      </w:pPr>
      <w:r w:rsidRPr="00B9130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</w:t>
      </w:r>
      <w:r w:rsidR="0017783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سعير</w:t>
      </w:r>
      <w:r w:rsidRPr="00B9130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ة الثانية: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فع بشراء بطاقة </w:t>
      </w:r>
      <w:r w:rsidR="000A3220">
        <w:rPr>
          <w:rFonts w:asciiTheme="majorBidi" w:hAnsiTheme="majorBidi" w:cstheme="majorBidi" w:hint="cs"/>
          <w:sz w:val="28"/>
          <w:szCs w:val="28"/>
          <w:rtl/>
          <w:lang w:bidi="ar-DZ"/>
        </w:rPr>
        <w:t>انخراط</w:t>
      </w:r>
      <w:r w:rsidR="00D4566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شهري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</w:t>
      </w:r>
      <w:r w:rsidR="000A3220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176E7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A459EC">
        <w:rPr>
          <w:rFonts w:asciiTheme="majorBidi" w:hAnsiTheme="majorBidi" w:cstheme="majorBidi"/>
          <w:sz w:val="28"/>
          <w:szCs w:val="28"/>
          <w:lang w:val="fr-FR" w:bidi="ar-DZ"/>
        </w:rPr>
        <w:t>400</w:t>
      </w:r>
      <w:r w:rsidR="00176E79">
        <w:rPr>
          <w:rFonts w:asciiTheme="majorBidi" w:hAnsiTheme="majorBidi" w:cstheme="majorBidi"/>
          <w:sz w:val="28"/>
          <w:szCs w:val="28"/>
          <w:lang w:val="fr-FR" w:bidi="ar-DZ"/>
        </w:rPr>
        <w:t xml:space="preserve"> DA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ضاف إليها </w:t>
      </w:r>
      <w:r w:rsidR="00495455">
        <w:rPr>
          <w:rFonts w:asciiTheme="majorBidi" w:hAnsiTheme="majorBidi" w:cstheme="majorBidi"/>
          <w:sz w:val="28"/>
          <w:szCs w:val="28"/>
          <w:lang w:val="fr-FR" w:bidi="ar-DZ"/>
        </w:rPr>
        <w:t>80</w:t>
      </w:r>
      <w:r w:rsidR="00176E79">
        <w:rPr>
          <w:rFonts w:asciiTheme="majorBidi" w:hAnsiTheme="majorBidi" w:cstheme="majorBidi"/>
          <w:sz w:val="28"/>
          <w:szCs w:val="28"/>
          <w:lang w:bidi="ar-DZ"/>
        </w:rPr>
        <w:t xml:space="preserve"> DA</w:t>
      </w:r>
      <w:r w:rsidRPr="00B9130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كل حصة. </w:t>
      </w:r>
    </w:p>
    <w:p w14:paraId="0F903FB3" w14:textId="77777777" w:rsidR="006F12A8" w:rsidRPr="006F12A8" w:rsidRDefault="006F12A8" w:rsidP="006F12A8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4CAF62B8" w14:textId="64372E23" w:rsidR="003538B9" w:rsidRPr="00B16C9C" w:rsidRDefault="006F12A8" w:rsidP="003D3069">
      <w:pPr>
        <w:pStyle w:val="ListParagraph"/>
        <w:numPr>
          <w:ilvl w:val="0"/>
          <w:numId w:val="12"/>
        </w:numPr>
        <w:bidi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ا هو الاختيار الأنسب والأقل تكلفة لحضور 10 حصص؟</w:t>
      </w:r>
      <w:bookmarkEnd w:id="0"/>
    </w:p>
    <w:p w14:paraId="33F1D73F" w14:textId="052A2047" w:rsidR="00B16C9C" w:rsidRPr="003D3069" w:rsidRDefault="00B16C9C" w:rsidP="00B16C9C">
      <w:pPr>
        <w:pStyle w:val="ListParagraph"/>
        <w:numPr>
          <w:ilvl w:val="0"/>
          <w:numId w:val="12"/>
        </w:numPr>
        <w:bidi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ذا دفع شخص </w:t>
      </w:r>
      <w:r w:rsidR="00BC77C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بلغ </w:t>
      </w:r>
      <w:r w:rsidR="00BC77C6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قدره </w:t>
      </w:r>
      <w:r w:rsidR="00BC77C6">
        <w:rPr>
          <w:rFonts w:asciiTheme="majorBidi" w:hAnsiTheme="majorBidi" w:cstheme="majorBidi"/>
          <w:sz w:val="28"/>
          <w:szCs w:val="28"/>
          <w:lang w:val="fr-FR" w:bidi="ar-DZ"/>
        </w:rPr>
        <w:t>1600DA</w:t>
      </w:r>
      <w:r w:rsidR="00BC77C6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فكم حصة يمكنه حضورها  بالتسعيرة الثانية؟</w:t>
      </w:r>
    </w:p>
    <w:p w14:paraId="5252BE70" w14:textId="2107A284" w:rsidR="003538B9" w:rsidRPr="006D41B7" w:rsidRDefault="00317018" w:rsidP="006D41B7">
      <w:pPr>
        <w:pStyle w:val="ListParagraph"/>
        <w:numPr>
          <w:ilvl w:val="0"/>
          <w:numId w:val="12"/>
        </w:num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6F12A8">
        <w:rPr>
          <w:rFonts w:asciiTheme="majorBidi" w:hAnsiTheme="majorBidi" w:cstheme="majorBidi"/>
          <w:sz w:val="28"/>
          <w:szCs w:val="28"/>
          <w:rtl/>
          <w:lang w:bidi="ar-DZ"/>
        </w:rPr>
        <w:t>ن</w:t>
      </w:r>
      <w:r w:rsidR="00D06290">
        <w:rPr>
          <w:rFonts w:asciiTheme="majorBidi" w:hAnsiTheme="majorBidi" w:cstheme="majorBidi" w:hint="cs"/>
          <w:sz w:val="28"/>
          <w:szCs w:val="28"/>
          <w:rtl/>
          <w:lang w:bidi="ar-DZ"/>
        </w:rPr>
        <w:t>عتبر</w:t>
      </w:r>
      <w:r w:rsidRPr="006F12A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</w:t>
      </w:r>
      <w:r w:rsidRPr="006F12A8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6F12A8" w:rsidRPr="006F12A8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x</w:t>
      </w:r>
      <w:r w:rsidR="006F12A8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 xml:space="preserve"> </w:t>
      </w:r>
      <w:r w:rsidRPr="006F12A8">
        <w:rPr>
          <w:rFonts w:asciiTheme="majorBidi" w:hAnsiTheme="majorBidi" w:cstheme="majorBidi"/>
          <w:sz w:val="28"/>
          <w:szCs w:val="28"/>
          <w:rtl/>
          <w:lang w:bidi="ar-DZ"/>
        </w:rPr>
        <w:t>عدد</w:t>
      </w:r>
      <w:r w:rsidRPr="006F12A8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6F12A8">
        <w:rPr>
          <w:rFonts w:asciiTheme="majorBidi" w:hAnsiTheme="majorBidi" w:cstheme="majorBidi"/>
          <w:sz w:val="28"/>
          <w:szCs w:val="28"/>
          <w:rtl/>
          <w:lang w:bidi="ar-DZ"/>
        </w:rPr>
        <w:t>الحصص التي يمكن حضورها خلال شهر.</w:t>
      </w:r>
      <w:r w:rsidR="003538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14:paraId="40F3A3BF" w14:textId="46998419" w:rsidR="00735D35" w:rsidRPr="00E61F93" w:rsidRDefault="003538B9" w:rsidP="003538B9">
      <w:pPr>
        <w:pStyle w:val="ListParagraph"/>
        <w:numPr>
          <w:ilvl w:val="0"/>
          <w:numId w:val="13"/>
        </w:numPr>
        <w:bidi/>
        <w:rPr>
          <w:rFonts w:asciiTheme="majorBidi" w:hAnsiTheme="majorBidi" w:cstheme="majorBidi"/>
          <w:sz w:val="28"/>
          <w:szCs w:val="28"/>
          <w:u w:val="single"/>
          <w:lang w:bidi="ar-DZ"/>
        </w:rPr>
      </w:pP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>عبّر</w:t>
      </w:r>
      <w:r w:rsidR="00317018" w:rsidRPr="00E61F9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</w:t>
      </w:r>
      <w:r w:rsidR="00165D98"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165D98" w:rsidRPr="00E61F93">
        <w:rPr>
          <w:rFonts w:asciiTheme="majorBidi" w:hAnsiTheme="majorBidi" w:cstheme="majorBidi"/>
          <w:i/>
          <w:iCs/>
          <w:sz w:val="36"/>
          <w:szCs w:val="36"/>
          <w:lang w:val="fr-FR" w:bidi="ar-DZ"/>
        </w:rPr>
        <w:t>x</w:t>
      </w:r>
      <w:r w:rsidR="00EA2651" w:rsidRPr="00E61F93">
        <w:rPr>
          <w:rFonts w:asciiTheme="majorBidi" w:hAnsiTheme="majorBidi" w:cstheme="majorBidi" w:hint="cs"/>
          <w:i/>
          <w:iCs/>
          <w:sz w:val="36"/>
          <w:szCs w:val="36"/>
          <w:rtl/>
          <w:lang w:val="fr-FR" w:bidi="ar-DZ"/>
        </w:rPr>
        <w:t xml:space="preserve"> </w:t>
      </w: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ن </w:t>
      </w:r>
      <w:r w:rsidRPr="00E61F93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D87DA6">
        <w:rPr>
          <w:rFonts w:asciiTheme="majorBidi" w:hAnsiTheme="majorBidi" w:cstheme="majorBidi" w:hint="cs"/>
          <w:sz w:val="28"/>
          <w:szCs w:val="28"/>
          <w:rtl/>
          <w:lang w:bidi="ar-DZ"/>
        </w:rPr>
        <w:t>تسعير</w:t>
      </w:r>
      <w:r w:rsidRPr="00E61F93">
        <w:rPr>
          <w:rFonts w:asciiTheme="majorBidi" w:hAnsiTheme="majorBidi" w:cstheme="majorBidi"/>
          <w:sz w:val="28"/>
          <w:szCs w:val="28"/>
          <w:rtl/>
          <w:lang w:bidi="ar-DZ"/>
        </w:rPr>
        <w:t>ة الأولى</w:t>
      </w: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61F93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بالدالة</w:t>
      </w: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61F93">
        <w:rPr>
          <w:rFonts w:asciiTheme="majorBidi" w:hAnsiTheme="majorBidi" w:cstheme="majorBidi"/>
          <w:i/>
          <w:iCs/>
          <w:sz w:val="28"/>
          <w:szCs w:val="28"/>
          <w:lang w:val="fr-FR" w:bidi="ar-DZ"/>
        </w:rPr>
        <w:t>f(x)</w:t>
      </w:r>
      <w:r w:rsidRPr="00E61F93">
        <w:rPr>
          <w:rFonts w:asciiTheme="majorBidi" w:hAnsiTheme="majorBidi" w:cstheme="majorBidi" w:hint="cs"/>
          <w:i/>
          <w:iCs/>
          <w:sz w:val="28"/>
          <w:szCs w:val="28"/>
          <w:rtl/>
          <w:lang w:val="fr-FR" w:bidi="ar-DZ"/>
        </w:rPr>
        <w:t xml:space="preserve"> </w:t>
      </w:r>
      <w:r w:rsidR="00317018" w:rsidRPr="00E61F93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عن </w:t>
      </w:r>
      <w:r w:rsidRPr="00E61F93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D87DA6">
        <w:rPr>
          <w:rFonts w:asciiTheme="majorBidi" w:hAnsiTheme="majorBidi" w:cstheme="majorBidi" w:hint="cs"/>
          <w:sz w:val="28"/>
          <w:szCs w:val="28"/>
          <w:rtl/>
          <w:lang w:bidi="ar-DZ"/>
        </w:rPr>
        <w:t>تسعير</w:t>
      </w:r>
      <w:r w:rsidRPr="00E61F93">
        <w:rPr>
          <w:rFonts w:asciiTheme="majorBidi" w:hAnsiTheme="majorBidi" w:cstheme="majorBidi"/>
          <w:sz w:val="28"/>
          <w:szCs w:val="28"/>
          <w:rtl/>
          <w:lang w:bidi="ar-DZ"/>
        </w:rPr>
        <w:t>ة ال</w:t>
      </w:r>
      <w:r w:rsidRPr="00E61F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ثانية </w:t>
      </w:r>
      <w:r w:rsidRPr="00E61F93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E61F93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بالدالة </w:t>
      </w:r>
      <w:r w:rsidRPr="00E61F93">
        <w:rPr>
          <w:rFonts w:asciiTheme="majorBidi" w:hAnsiTheme="majorBidi" w:cstheme="majorBidi"/>
          <w:i/>
          <w:iCs/>
          <w:sz w:val="28"/>
          <w:szCs w:val="28"/>
          <w:lang w:val="fr-FR" w:bidi="ar-DZ"/>
        </w:rPr>
        <w:t>g(x)</w:t>
      </w:r>
      <w:r w:rsidRPr="00E61F93">
        <w:rPr>
          <w:rFonts w:asciiTheme="majorBidi" w:hAnsiTheme="majorBidi" w:cstheme="majorBidi" w:hint="cs"/>
          <w:i/>
          <w:iCs/>
          <w:sz w:val="28"/>
          <w:szCs w:val="28"/>
          <w:rtl/>
          <w:lang w:val="fr-FR" w:bidi="ar-DZ"/>
        </w:rPr>
        <w:t>.</w:t>
      </w:r>
    </w:p>
    <w:p w14:paraId="69B7C7D8" w14:textId="77777777" w:rsidR="00380A1D" w:rsidRPr="00380A1D" w:rsidRDefault="006D41B7" w:rsidP="00380A1D">
      <w:pPr>
        <w:pStyle w:val="ListParagraph"/>
        <w:numPr>
          <w:ilvl w:val="0"/>
          <w:numId w:val="1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35D35">
        <w:rPr>
          <w:rFonts w:asciiTheme="majorBidi" w:hAnsiTheme="majorBidi" w:cstheme="majorBidi"/>
          <w:sz w:val="28"/>
          <w:szCs w:val="28"/>
          <w:rtl/>
          <w:lang w:bidi="ar-DZ"/>
        </w:rPr>
        <w:t>مث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ّ</w:t>
      </w:r>
      <w:r w:rsidRPr="00735D35">
        <w:rPr>
          <w:rFonts w:asciiTheme="majorBidi" w:hAnsiTheme="majorBidi" w:cstheme="majorBidi"/>
          <w:sz w:val="28"/>
          <w:szCs w:val="28"/>
          <w:rtl/>
          <w:lang w:bidi="ar-DZ"/>
        </w:rPr>
        <w:t>ل بيانيا الدالتي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3E5FCE">
        <w:rPr>
          <w:rFonts w:asciiTheme="majorBidi" w:hAnsiTheme="majorBidi" w:cstheme="majorBidi"/>
          <w:i/>
          <w:iCs/>
          <w:sz w:val="32"/>
          <w:szCs w:val="32"/>
          <w:lang w:val="fr-FR" w:bidi="ar-DZ"/>
        </w:rPr>
        <w:t>f</w:t>
      </w:r>
      <w:r>
        <w:rPr>
          <w:rFonts w:asciiTheme="majorBidi" w:hAnsiTheme="majorBidi" w:cstheme="majorBidi" w:hint="cs"/>
          <w:i/>
          <w:iCs/>
          <w:sz w:val="32"/>
          <w:szCs w:val="32"/>
          <w:rtl/>
          <w:lang w:val="fr-FR" w:bidi="ar-DZ"/>
        </w:rPr>
        <w:t xml:space="preserve">  </w:t>
      </w:r>
      <w:r w:rsidRPr="00735D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3E5FCE">
        <w:rPr>
          <w:rFonts w:asciiTheme="majorBidi" w:hAnsiTheme="majorBidi" w:cstheme="majorBidi"/>
          <w:i/>
          <w:iCs/>
          <w:sz w:val="36"/>
          <w:szCs w:val="36"/>
          <w:lang w:val="fr-FR" w:bidi="ar-DZ"/>
        </w:rPr>
        <w:t>g</w:t>
      </w:r>
      <w:r w:rsidRPr="00735D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317018" w:rsidRPr="00735D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معلم متعامد ومتجانس </w:t>
      </w:r>
      <w:r w:rsidR="00667509">
        <w:rPr>
          <w:rFonts w:asciiTheme="majorBidi" w:hAnsiTheme="majorBidi" w:cstheme="majorBidi"/>
          <w:sz w:val="28"/>
          <w:szCs w:val="28"/>
          <w:lang w:bidi="ar-DZ"/>
        </w:rPr>
        <w:t>(</w:t>
      </w:r>
      <w:r w:rsidR="00667509" w:rsidRPr="0050285F">
        <w:rPr>
          <w:rFonts w:asciiTheme="majorBidi" w:hAnsiTheme="majorBidi" w:cstheme="majorBidi"/>
          <w:i/>
          <w:iCs/>
          <w:sz w:val="28"/>
          <w:szCs w:val="28"/>
          <w:lang w:bidi="ar-DZ"/>
        </w:rPr>
        <w:t>O</w:t>
      </w:r>
      <w:r w:rsidR="00C64781">
        <w:rPr>
          <w:rFonts w:asciiTheme="majorBidi" w:hAnsiTheme="majorBidi" w:cstheme="majorBidi"/>
          <w:sz w:val="28"/>
          <w:szCs w:val="28"/>
          <w:lang w:bidi="ar-DZ"/>
        </w:rPr>
        <w:t>;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OI</m:t>
            </m:r>
          </m:e>
        </m:acc>
      </m:oMath>
      <w:r w:rsidR="00667509">
        <w:rPr>
          <w:rFonts w:asciiTheme="majorBidi" w:hAnsiTheme="majorBidi" w:cstheme="majorBidi"/>
          <w:sz w:val="28"/>
          <w:szCs w:val="28"/>
          <w:lang w:bidi="ar-DZ"/>
        </w:rPr>
        <w:t>;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OJ</m:t>
            </m:r>
          </m:e>
        </m:acc>
      </m:oMath>
      <w:r w:rsidR="00667509">
        <w:rPr>
          <w:rFonts w:asciiTheme="majorBidi" w:hAnsiTheme="majorBidi" w:cstheme="majorBidi"/>
          <w:sz w:val="28"/>
          <w:szCs w:val="28"/>
          <w:lang w:bidi="ar-DZ"/>
        </w:rPr>
        <w:t>)</w:t>
      </w:r>
      <w:r w:rsidR="00317018" w:rsidRPr="00735D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لمستو</w:t>
      </w:r>
      <w:r w:rsidR="00380A1D">
        <w:rPr>
          <w:rFonts w:asciiTheme="majorBidi" w:hAnsiTheme="majorBidi" w:cstheme="majorBidi" w:hint="cs"/>
          <w:sz w:val="28"/>
          <w:szCs w:val="28"/>
          <w:rtl/>
          <w:lang w:bidi="ar-DZ"/>
        </w:rPr>
        <w:t>ي.</w:t>
      </w:r>
    </w:p>
    <w:p w14:paraId="6189EEE9" w14:textId="04B1481D" w:rsidR="007C2485" w:rsidRPr="002D67BA" w:rsidRDefault="00C97AF7" w:rsidP="00C97AF7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>يمكنك أخذ</w:t>
      </w:r>
      <w:r w:rsidR="00C35805">
        <w:rPr>
          <w:rFonts w:asciiTheme="majorBidi" w:hAnsiTheme="majorBidi" w:cstheme="majorBidi" w:hint="cs"/>
          <w:sz w:val="28"/>
          <w:szCs w:val="28"/>
          <w:rtl/>
        </w:rPr>
        <w:t>(</w:t>
      </w:r>
      <w:r w:rsidR="00317018" w:rsidRPr="002D67BA">
        <w:rPr>
          <w:rFonts w:asciiTheme="majorBidi" w:hAnsiTheme="majorBidi" w:cstheme="majorBidi"/>
          <w:position w:val="-6"/>
          <w:sz w:val="28"/>
          <w:szCs w:val="28"/>
        </w:rPr>
        <w:object w:dxaOrig="440" w:dyaOrig="279" w14:anchorId="01859BE9">
          <v:shape id="_x0000_i1031" type="#_x0000_t75" style="width:30.75pt;height:19.5pt" o:ole="">
            <v:imagedata r:id="rId20" o:title=""/>
          </v:shape>
          <o:OLEObject Type="Embed" ProgID="Equation.DSMT4" ShapeID="_x0000_i1031" DrawAspect="Content" ObjectID="_1744789174" r:id="rId21"/>
        </w:object>
      </w:r>
      <w:r w:rsidR="00317018" w:rsidRPr="002D67B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كل </w:t>
      </w:r>
      <w:r w:rsidR="0022305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 </w:t>
      </w:r>
      <w:r w:rsidR="00317018" w:rsidRPr="002D67BA">
        <w:rPr>
          <w:rFonts w:asciiTheme="majorBidi" w:hAnsiTheme="majorBidi" w:cstheme="majorBidi"/>
          <w:sz w:val="28"/>
          <w:szCs w:val="28"/>
          <w:rtl/>
          <w:lang w:bidi="ar-DZ"/>
        </w:rPr>
        <w:t>حص</w:t>
      </w:r>
      <w:r w:rsidR="00223055">
        <w:rPr>
          <w:rFonts w:asciiTheme="majorBidi" w:hAnsiTheme="majorBidi" w:cstheme="majorBidi" w:hint="cs"/>
          <w:sz w:val="28"/>
          <w:szCs w:val="28"/>
          <w:rtl/>
          <w:lang w:bidi="ar-DZ"/>
        </w:rPr>
        <w:t>ص</w:t>
      </w:r>
      <w:r w:rsidR="00317018" w:rsidRPr="002D67B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محور الفواصل.</w:t>
      </w:r>
      <w:r w:rsidR="00317018" w:rsidRPr="002D67BA">
        <w:rPr>
          <w:rFonts w:asciiTheme="majorBidi" w:hAnsiTheme="majorBidi" w:cstheme="majorBidi"/>
          <w:position w:val="-6"/>
          <w:sz w:val="28"/>
          <w:szCs w:val="28"/>
        </w:rPr>
        <w:object w:dxaOrig="440" w:dyaOrig="279" w14:anchorId="7DBADAC2">
          <v:shape id="_x0000_i1032" type="#_x0000_t75" style="width:30.75pt;height:19.5pt" o:ole="">
            <v:imagedata r:id="rId20" o:title=""/>
          </v:shape>
          <o:OLEObject Type="Embed" ProgID="Equation.DSMT4" ShapeID="_x0000_i1032" DrawAspect="Content" ObjectID="_1744789175" r:id="rId22"/>
        </w:object>
      </w:r>
      <w:r w:rsidR="00317018" w:rsidRPr="002D67B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كل </w:t>
      </w:r>
      <w:r w:rsidR="00223055">
        <w:rPr>
          <w:rFonts w:asciiTheme="majorBidi" w:hAnsiTheme="majorBidi" w:cstheme="majorBidi"/>
          <w:sz w:val="28"/>
          <w:szCs w:val="28"/>
          <w:lang w:bidi="ar-DZ"/>
        </w:rPr>
        <w:t>DA</w:t>
      </w:r>
      <w:r w:rsidR="00223055">
        <w:rPr>
          <w:rFonts w:asciiTheme="majorBidi" w:hAnsiTheme="majorBidi" w:cstheme="majorBidi" w:hint="cs"/>
          <w:sz w:val="28"/>
          <w:szCs w:val="28"/>
          <w:rtl/>
          <w:lang w:bidi="ar-DZ"/>
        </w:rPr>
        <w:t>4</w:t>
      </w:r>
      <w:r w:rsidR="006C247C" w:rsidRPr="002D67BA">
        <w:rPr>
          <w:rFonts w:asciiTheme="majorBidi" w:hAnsiTheme="majorBidi" w:cstheme="majorBidi"/>
          <w:sz w:val="28"/>
          <w:szCs w:val="28"/>
          <w:rtl/>
          <w:lang w:bidi="ar-DZ"/>
        </w:rPr>
        <w:t>00</w:t>
      </w:r>
      <w:r w:rsidR="0022305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17018" w:rsidRPr="002D67BA">
        <w:rPr>
          <w:rFonts w:asciiTheme="majorBidi" w:hAnsiTheme="majorBidi" w:cstheme="majorBidi"/>
          <w:sz w:val="28"/>
          <w:szCs w:val="28"/>
          <w:rtl/>
          <w:lang w:bidi="ar-DZ"/>
        </w:rPr>
        <w:t>على محور الترتيب</w:t>
      </w:r>
      <w:r w:rsidR="00C35805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 w:rsidR="00380A1D" w:rsidRPr="002D67BA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70755F89" w14:textId="56C18D64" w:rsidR="00B42135" w:rsidRPr="00B42135" w:rsidRDefault="00317018" w:rsidP="00B42135">
      <w:pPr>
        <w:pStyle w:val="ListParagraph"/>
        <w:numPr>
          <w:ilvl w:val="0"/>
          <w:numId w:val="12"/>
        </w:numPr>
        <w:bidi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 w:rsidRPr="007C2485">
        <w:rPr>
          <w:rFonts w:asciiTheme="majorBidi" w:hAnsiTheme="majorBidi" w:cstheme="majorBidi"/>
          <w:sz w:val="28"/>
          <w:szCs w:val="28"/>
          <w:rtl/>
        </w:rPr>
        <w:t>ب</w:t>
      </w:r>
      <w:r w:rsidR="000072D9">
        <w:rPr>
          <w:rFonts w:asciiTheme="majorBidi" w:hAnsiTheme="majorBidi" w:cstheme="majorBidi" w:hint="cs"/>
          <w:sz w:val="28"/>
          <w:szCs w:val="28"/>
          <w:rtl/>
        </w:rPr>
        <w:t>الاستعانة</w:t>
      </w:r>
      <w:r w:rsidRPr="007C2485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0072D9">
        <w:rPr>
          <w:rFonts w:asciiTheme="majorBidi" w:hAnsiTheme="majorBidi" w:cstheme="majorBidi" w:hint="cs"/>
          <w:sz w:val="28"/>
          <w:szCs w:val="28"/>
          <w:rtl/>
        </w:rPr>
        <w:t>با</w:t>
      </w:r>
      <w:r w:rsidRPr="007C2485">
        <w:rPr>
          <w:rFonts w:asciiTheme="majorBidi" w:hAnsiTheme="majorBidi" w:cstheme="majorBidi"/>
          <w:sz w:val="28"/>
          <w:szCs w:val="28"/>
          <w:rtl/>
        </w:rPr>
        <w:t>ل</w:t>
      </w:r>
      <w:r w:rsidRPr="007C2485">
        <w:rPr>
          <w:rFonts w:asciiTheme="majorBidi" w:hAnsiTheme="majorBidi" w:cstheme="majorBidi"/>
          <w:sz w:val="28"/>
          <w:szCs w:val="28"/>
          <w:rtl/>
          <w:lang w:bidi="ar-DZ"/>
        </w:rPr>
        <w:t>ت</w:t>
      </w:r>
      <w:r w:rsidRPr="007C2485">
        <w:rPr>
          <w:rFonts w:asciiTheme="majorBidi" w:hAnsiTheme="majorBidi" w:cstheme="majorBidi"/>
          <w:sz w:val="28"/>
          <w:szCs w:val="28"/>
          <w:rtl/>
        </w:rPr>
        <w:t xml:space="preserve">مثيل </w:t>
      </w:r>
      <w:bookmarkEnd w:id="1"/>
      <w:r w:rsidR="000072D9">
        <w:rPr>
          <w:rFonts w:asciiTheme="majorBidi" w:hAnsiTheme="majorBidi" w:cstheme="majorBidi" w:hint="cs"/>
          <w:sz w:val="28"/>
          <w:szCs w:val="28"/>
          <w:rtl/>
        </w:rPr>
        <w:t>البياني أعط أفضل التسعيرتين حسب عدد الحصص.</w:t>
      </w:r>
    </w:p>
    <w:p w14:paraId="12A4F335" w14:textId="1338D30E" w:rsidR="00B42135" w:rsidRDefault="00B42135" w:rsidP="00B42135">
      <w:pPr>
        <w:bidi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</w:p>
    <w:p w14:paraId="11B6182A" w14:textId="6F55D7DF" w:rsidR="00C608C6" w:rsidRPr="009F35FB" w:rsidRDefault="00C608C6" w:rsidP="009F35FB">
      <w:pPr>
        <w:tabs>
          <w:tab w:val="left" w:pos="9670"/>
        </w:tabs>
        <w:bidi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</w:p>
    <w:sectPr w:rsidR="00C608C6" w:rsidRPr="009F35FB" w:rsidSect="009F35FB">
      <w:footerReference w:type="default" r:id="rId23"/>
      <w:pgSz w:w="12240" w:h="15840"/>
      <w:pgMar w:top="568" w:right="720" w:bottom="142" w:left="630" w:header="720" w:footer="6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B69819" w14:textId="77777777" w:rsidR="000C7236" w:rsidRDefault="000C7236">
      <w:pPr>
        <w:spacing w:after="0" w:line="240" w:lineRule="auto"/>
      </w:pPr>
      <w:r>
        <w:separator/>
      </w:r>
    </w:p>
  </w:endnote>
  <w:endnote w:type="continuationSeparator" w:id="0">
    <w:p w14:paraId="45F238AE" w14:textId="77777777" w:rsidR="000C7236" w:rsidRDefault="000C72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9E154F" w14:textId="00006EDA" w:rsidR="003912E8" w:rsidRPr="008E5DF8" w:rsidRDefault="003912E8" w:rsidP="00D45667">
    <w:pPr>
      <w:pStyle w:val="Footer"/>
      <w:bidi/>
      <w:jc w:val="center"/>
      <w:rPr>
        <w:rFonts w:asciiTheme="majorBidi" w:hAnsiTheme="majorBidi" w:cstheme="majorBidi"/>
        <w:bCs/>
        <w:color w:val="000000" w:themeColor="text1"/>
        <w:lang w:val="fr-FR" w:bidi="ar-DZ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335B9B" w14:textId="77777777" w:rsidR="000C7236" w:rsidRDefault="000C7236">
      <w:pPr>
        <w:spacing w:after="0" w:line="240" w:lineRule="auto"/>
      </w:pPr>
      <w:r>
        <w:separator/>
      </w:r>
    </w:p>
  </w:footnote>
  <w:footnote w:type="continuationSeparator" w:id="0">
    <w:p w14:paraId="1B793C8C" w14:textId="77777777" w:rsidR="000C7236" w:rsidRDefault="000C72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5D0EF2"/>
    <w:multiLevelType w:val="hybridMultilevel"/>
    <w:tmpl w:val="78B2B40E"/>
    <w:lvl w:ilvl="0" w:tplc="FE024BB4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85C2E5A"/>
    <w:multiLevelType w:val="hybridMultilevel"/>
    <w:tmpl w:val="E55CB71E"/>
    <w:lvl w:ilvl="0" w:tplc="805814C0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8B16E37"/>
    <w:multiLevelType w:val="hybridMultilevel"/>
    <w:tmpl w:val="D7963C30"/>
    <w:lvl w:ilvl="0" w:tplc="8F30B164">
      <w:start w:val="1"/>
      <w:numFmt w:val="decimal"/>
      <w:lvlText w:val="%1-"/>
      <w:lvlJc w:val="left"/>
      <w:pPr>
        <w:ind w:left="502" w:hanging="360"/>
      </w:pPr>
      <w:rPr>
        <w:rFonts w:ascii="Times New Roman" w:eastAsia="Calibri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274F389E"/>
    <w:multiLevelType w:val="hybridMultilevel"/>
    <w:tmpl w:val="2578BC84"/>
    <w:lvl w:ilvl="0" w:tplc="76BC8C0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FF7093"/>
    <w:multiLevelType w:val="hybridMultilevel"/>
    <w:tmpl w:val="F2847820"/>
    <w:lvl w:ilvl="0" w:tplc="89CAAAE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B93D02"/>
    <w:multiLevelType w:val="hybridMultilevel"/>
    <w:tmpl w:val="1EA2A844"/>
    <w:lvl w:ilvl="0" w:tplc="60D685D8">
      <w:start w:val="1"/>
      <w:numFmt w:val="arabicAlpha"/>
      <w:lvlText w:val="%1-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793344"/>
    <w:multiLevelType w:val="hybridMultilevel"/>
    <w:tmpl w:val="AA82DCB0"/>
    <w:lvl w:ilvl="0" w:tplc="DDAA4A0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147AC5"/>
    <w:multiLevelType w:val="hybridMultilevel"/>
    <w:tmpl w:val="D0C6BE08"/>
    <w:lvl w:ilvl="0" w:tplc="EC40F7A8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058448F"/>
    <w:multiLevelType w:val="hybridMultilevel"/>
    <w:tmpl w:val="C60A1FBA"/>
    <w:lvl w:ilvl="0" w:tplc="A6C4545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9350F1"/>
    <w:multiLevelType w:val="hybridMultilevel"/>
    <w:tmpl w:val="2EC6AD52"/>
    <w:lvl w:ilvl="0" w:tplc="4B48623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767D97"/>
    <w:multiLevelType w:val="hybridMultilevel"/>
    <w:tmpl w:val="847E7AB6"/>
    <w:lvl w:ilvl="0" w:tplc="F482CCB0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316325A"/>
    <w:multiLevelType w:val="hybridMultilevel"/>
    <w:tmpl w:val="F1CA7C8C"/>
    <w:lvl w:ilvl="0" w:tplc="A6C4545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E830A71"/>
    <w:multiLevelType w:val="hybridMultilevel"/>
    <w:tmpl w:val="6172AE00"/>
    <w:lvl w:ilvl="0" w:tplc="040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3" w15:restartNumberingAfterBreak="0">
    <w:nsid w:val="67085C3D"/>
    <w:multiLevelType w:val="hybridMultilevel"/>
    <w:tmpl w:val="F0FC88A8"/>
    <w:lvl w:ilvl="0" w:tplc="E5768A9C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10D41DC"/>
    <w:multiLevelType w:val="hybridMultilevel"/>
    <w:tmpl w:val="78C208C0"/>
    <w:lvl w:ilvl="0" w:tplc="EF264448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791433481">
    <w:abstractNumId w:val="2"/>
  </w:num>
  <w:num w:numId="2" w16cid:durableId="1046678186">
    <w:abstractNumId w:val="14"/>
  </w:num>
  <w:num w:numId="3" w16cid:durableId="832257136">
    <w:abstractNumId w:val="10"/>
  </w:num>
  <w:num w:numId="4" w16cid:durableId="1359962349">
    <w:abstractNumId w:val="7"/>
  </w:num>
  <w:num w:numId="5" w16cid:durableId="1890993199">
    <w:abstractNumId w:val="3"/>
  </w:num>
  <w:num w:numId="6" w16cid:durableId="1944991206">
    <w:abstractNumId w:val="11"/>
  </w:num>
  <w:num w:numId="7" w16cid:durableId="136074142">
    <w:abstractNumId w:val="8"/>
  </w:num>
  <w:num w:numId="8" w16cid:durableId="414328372">
    <w:abstractNumId w:val="4"/>
  </w:num>
  <w:num w:numId="9" w16cid:durableId="573930147">
    <w:abstractNumId w:val="13"/>
  </w:num>
  <w:num w:numId="10" w16cid:durableId="238712203">
    <w:abstractNumId w:val="9"/>
  </w:num>
  <w:num w:numId="11" w16cid:durableId="1597327601">
    <w:abstractNumId w:val="6"/>
  </w:num>
  <w:num w:numId="12" w16cid:durableId="1567449738">
    <w:abstractNumId w:val="0"/>
  </w:num>
  <w:num w:numId="13" w16cid:durableId="271668765">
    <w:abstractNumId w:val="5"/>
  </w:num>
  <w:num w:numId="14" w16cid:durableId="1759594967">
    <w:abstractNumId w:val="1"/>
  </w:num>
  <w:num w:numId="15" w16cid:durableId="18985177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8C6"/>
    <w:rsid w:val="000072D9"/>
    <w:rsid w:val="000A3220"/>
    <w:rsid w:val="000B3F18"/>
    <w:rsid w:val="000C7236"/>
    <w:rsid w:val="0010230E"/>
    <w:rsid w:val="001069D3"/>
    <w:rsid w:val="00112681"/>
    <w:rsid w:val="00124EF5"/>
    <w:rsid w:val="00154FAC"/>
    <w:rsid w:val="00157AD7"/>
    <w:rsid w:val="00165D98"/>
    <w:rsid w:val="00176E79"/>
    <w:rsid w:val="00177833"/>
    <w:rsid w:val="001A45EC"/>
    <w:rsid w:val="00223055"/>
    <w:rsid w:val="0027515E"/>
    <w:rsid w:val="0027733E"/>
    <w:rsid w:val="002C144D"/>
    <w:rsid w:val="002C3A3A"/>
    <w:rsid w:val="002D2570"/>
    <w:rsid w:val="002D67BA"/>
    <w:rsid w:val="002E47AA"/>
    <w:rsid w:val="002E68DC"/>
    <w:rsid w:val="00317018"/>
    <w:rsid w:val="00323B0A"/>
    <w:rsid w:val="003538B9"/>
    <w:rsid w:val="00353FC7"/>
    <w:rsid w:val="00355088"/>
    <w:rsid w:val="00380A1D"/>
    <w:rsid w:val="003912E8"/>
    <w:rsid w:val="003A58AD"/>
    <w:rsid w:val="003D3069"/>
    <w:rsid w:val="003E2D52"/>
    <w:rsid w:val="003E5FCE"/>
    <w:rsid w:val="00495455"/>
    <w:rsid w:val="00497615"/>
    <w:rsid w:val="004B4C06"/>
    <w:rsid w:val="004C1C3D"/>
    <w:rsid w:val="0050285F"/>
    <w:rsid w:val="0053273F"/>
    <w:rsid w:val="00545487"/>
    <w:rsid w:val="0055144F"/>
    <w:rsid w:val="00551C67"/>
    <w:rsid w:val="005D54E2"/>
    <w:rsid w:val="00667509"/>
    <w:rsid w:val="00683076"/>
    <w:rsid w:val="006C247C"/>
    <w:rsid w:val="006D41B7"/>
    <w:rsid w:val="006F12A8"/>
    <w:rsid w:val="00720A86"/>
    <w:rsid w:val="007347CE"/>
    <w:rsid w:val="00735D35"/>
    <w:rsid w:val="007C2485"/>
    <w:rsid w:val="008040C0"/>
    <w:rsid w:val="008061D1"/>
    <w:rsid w:val="00817FC8"/>
    <w:rsid w:val="008B7A09"/>
    <w:rsid w:val="008E5DF8"/>
    <w:rsid w:val="00963DC1"/>
    <w:rsid w:val="00984388"/>
    <w:rsid w:val="009C2D12"/>
    <w:rsid w:val="009F35FB"/>
    <w:rsid w:val="00A22011"/>
    <w:rsid w:val="00A459EC"/>
    <w:rsid w:val="00A944DD"/>
    <w:rsid w:val="00B16C9C"/>
    <w:rsid w:val="00B42135"/>
    <w:rsid w:val="00B5617A"/>
    <w:rsid w:val="00B614CD"/>
    <w:rsid w:val="00B91302"/>
    <w:rsid w:val="00BC4C54"/>
    <w:rsid w:val="00BC5DCA"/>
    <w:rsid w:val="00BC77C6"/>
    <w:rsid w:val="00BE7361"/>
    <w:rsid w:val="00C1323F"/>
    <w:rsid w:val="00C33DBA"/>
    <w:rsid w:val="00C35805"/>
    <w:rsid w:val="00C536C1"/>
    <w:rsid w:val="00C608C6"/>
    <w:rsid w:val="00C64781"/>
    <w:rsid w:val="00C6784D"/>
    <w:rsid w:val="00C72E0C"/>
    <w:rsid w:val="00C95DFB"/>
    <w:rsid w:val="00C97AF7"/>
    <w:rsid w:val="00D06290"/>
    <w:rsid w:val="00D302D4"/>
    <w:rsid w:val="00D32643"/>
    <w:rsid w:val="00D45667"/>
    <w:rsid w:val="00D52A39"/>
    <w:rsid w:val="00D86E12"/>
    <w:rsid w:val="00D87DA6"/>
    <w:rsid w:val="00D9313B"/>
    <w:rsid w:val="00D96213"/>
    <w:rsid w:val="00D9668D"/>
    <w:rsid w:val="00DF31E2"/>
    <w:rsid w:val="00E3655A"/>
    <w:rsid w:val="00E61F93"/>
    <w:rsid w:val="00E934F9"/>
    <w:rsid w:val="00EA2651"/>
    <w:rsid w:val="00EF198A"/>
    <w:rsid w:val="00F00104"/>
    <w:rsid w:val="00F17872"/>
    <w:rsid w:val="00F2490C"/>
    <w:rsid w:val="00F2782F"/>
    <w:rsid w:val="00F655C3"/>
    <w:rsid w:val="00F67D1A"/>
    <w:rsid w:val="00F92BFE"/>
    <w:rsid w:val="00FA045D"/>
    <w:rsid w:val="00FF0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91DEB5"/>
  <w15:chartTrackingRefBased/>
  <w15:docId w15:val="{953FAE01-CC91-49C8-8590-B307ACE95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08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08C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608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08C6"/>
  </w:style>
  <w:style w:type="paragraph" w:styleId="Header">
    <w:name w:val="header"/>
    <w:basedOn w:val="Normal"/>
    <w:link w:val="HeaderChar"/>
    <w:uiPriority w:val="99"/>
    <w:unhideWhenUsed/>
    <w:rsid w:val="008E5D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5D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DE0A21-0FC2-4A22-BEE0-23BDEBD36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2</Pages>
  <Words>348</Words>
  <Characters>198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z</dc:creator>
  <cp:keywords/>
  <dc:description/>
  <cp:lastModifiedBy>Saliho</cp:lastModifiedBy>
  <cp:revision>124</cp:revision>
  <cp:lastPrinted>2022-05-10T20:10:00Z</cp:lastPrinted>
  <dcterms:created xsi:type="dcterms:W3CDTF">2022-05-07T15:18:00Z</dcterms:created>
  <dcterms:modified xsi:type="dcterms:W3CDTF">2023-05-05T09:52:00Z</dcterms:modified>
</cp:coreProperties>
</file>